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10"/>
  </p:notesMasterIdLst>
  <p:sldIdLst>
    <p:sldId id="268" r:id="rId2"/>
    <p:sldId id="257" r:id="rId3"/>
    <p:sldId id="265" r:id="rId4"/>
    <p:sldId id="266" r:id="rId5"/>
    <p:sldId id="259" r:id="rId6"/>
    <p:sldId id="267" r:id="rId7"/>
    <p:sldId id="258" r:id="rId8"/>
    <p:sldId id="269" r:id="rId9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1128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DD4B80-5713-4864-AFDA-DF07A39B2672}" type="datetimeFigureOut">
              <a:rPr lang="en-US" smtClean="0"/>
              <a:t>2/25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515AF4-47C3-4313-B0D4-98604EABD0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4618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4950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6960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97C8F-2E2D-40E1-9D20-1A9938AD84DC}" type="datetimeFigureOut">
              <a:rPr lang="en-US" smtClean="0"/>
              <a:t>2/25/2015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F071F59E-5D0C-4E28-9C5A-992B2C231C7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97C8F-2E2D-40E1-9D20-1A9938AD84DC}" type="datetimeFigureOut">
              <a:rPr lang="en-US" smtClean="0"/>
              <a:t>2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1F59E-5D0C-4E28-9C5A-992B2C231C7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97C8F-2E2D-40E1-9D20-1A9938AD84DC}" type="datetimeFigureOut">
              <a:rPr lang="en-US" smtClean="0"/>
              <a:t>2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1F59E-5D0C-4E28-9C5A-992B2C231C7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97C8F-2E2D-40E1-9D20-1A9938AD84DC}" type="datetimeFigureOut">
              <a:rPr lang="en-US" smtClean="0"/>
              <a:t>2/25/201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F071F59E-5D0C-4E28-9C5A-992B2C231C7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97C8F-2E2D-40E1-9D20-1A9938AD84DC}" type="datetimeFigureOut">
              <a:rPr lang="en-US" smtClean="0"/>
              <a:t>2/25/201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1F59E-5D0C-4E28-9C5A-992B2C231C71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97C8F-2E2D-40E1-9D20-1A9938AD84DC}" type="datetimeFigureOut">
              <a:rPr lang="en-US" smtClean="0"/>
              <a:t>2/25/201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1F59E-5D0C-4E28-9C5A-992B2C231C7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97C8F-2E2D-40E1-9D20-1A9938AD84DC}" type="datetimeFigureOut">
              <a:rPr lang="en-US" smtClean="0"/>
              <a:t>2/2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F071F59E-5D0C-4E28-9C5A-992B2C231C71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97C8F-2E2D-40E1-9D20-1A9938AD84DC}" type="datetimeFigureOut">
              <a:rPr lang="en-US" smtClean="0"/>
              <a:t>2/25/2015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1F59E-5D0C-4E28-9C5A-992B2C231C7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97C8F-2E2D-40E1-9D20-1A9938AD84DC}" type="datetimeFigureOut">
              <a:rPr lang="en-US" smtClean="0"/>
              <a:t>2/25/2015</a:t>
            </a:fld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1F59E-5D0C-4E28-9C5A-992B2C231C7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97C8F-2E2D-40E1-9D20-1A9938AD84DC}" type="datetimeFigureOut">
              <a:rPr lang="en-US" smtClean="0"/>
              <a:t>2/25/2015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1F59E-5D0C-4E28-9C5A-992B2C231C7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97C8F-2E2D-40E1-9D20-1A9938AD84DC}" type="datetimeFigureOut">
              <a:rPr lang="en-US" smtClean="0"/>
              <a:t>2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1F59E-5D0C-4E28-9C5A-992B2C231C71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bg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5A597C8F-2E2D-40E1-9D20-1A9938AD84DC}" type="datetimeFigureOut">
              <a:rPr lang="en-US" smtClean="0"/>
              <a:t>2/25/2015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F071F59E-5D0C-4E28-9C5A-992B2C231C71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0.jpeg"/><Relationship Id="rId15" Type="http://schemas.openxmlformats.org/officeDocument/2006/relationships/image" Target="../media/image2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Relationship Id="rId14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39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1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12" Type="http://schemas.openxmlformats.org/officeDocument/2006/relationships/image" Target="../media/image53.gi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2971800" y="5957768"/>
            <a:ext cx="1828622" cy="8240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990600" y="176018"/>
            <a:ext cx="6858000" cy="576263"/>
            <a:chOff x="1551709" y="304800"/>
            <a:chExt cx="4789055" cy="576263"/>
          </a:xfrm>
        </p:grpSpPr>
        <p:sp>
          <p:nvSpPr>
            <p:cNvPr id="7" name="Rectangle 26"/>
            <p:cNvSpPr>
              <a:spLocks noChangeArrowheads="1"/>
            </p:cNvSpPr>
            <p:nvPr/>
          </p:nvSpPr>
          <p:spPr bwMode="auto">
            <a:xfrm>
              <a:off x="1551709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8" name="Text Box 33"/>
            <p:cNvSpPr txBox="1">
              <a:spLocks noChangeArrowheads="1"/>
            </p:cNvSpPr>
            <p:nvPr/>
          </p:nvSpPr>
          <p:spPr bwMode="auto">
            <a:xfrm>
              <a:off x="3232415" y="362716"/>
              <a:ext cx="177805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Dielectrics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4267200" y="1150096"/>
            <a:ext cx="48006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xperiment: Place dielectrics between</a:t>
            </a:r>
          </a:p>
          <a:p>
            <a:r>
              <a:rPr lang="en-US" dirty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                    plates of capacitor at</a:t>
            </a:r>
          </a:p>
          <a:p>
            <a:r>
              <a:rPr lang="en-US" dirty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                    Q=</a:t>
            </a:r>
            <a:r>
              <a:rPr lang="en-US" dirty="0" err="1" smtClean="0">
                <a:latin typeface="Comic Sans MS" pitchFamily="66" charset="0"/>
              </a:rPr>
              <a:t>const</a:t>
            </a:r>
            <a:r>
              <a:rPr lang="en-US" dirty="0" smtClean="0">
                <a:latin typeface="Comic Sans MS" pitchFamily="66" charset="0"/>
              </a:rPr>
              <a:t> condi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3254" y="1038144"/>
            <a:ext cx="3389337" cy="2543255"/>
          </a:xfrm>
          <a:prstGeom prst="rect">
            <a:avLst/>
          </a:prstGeom>
        </p:spPr>
      </p:pic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789928" y="3791634"/>
            <a:ext cx="8077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Observation: potential difference decreases to smaller value with</a:t>
            </a:r>
          </a:p>
          <a:p>
            <a:r>
              <a:rPr lang="en-US" dirty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                    dielectric material relative to air </a:t>
            </a:r>
          </a:p>
        </p:txBody>
      </p:sp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228600" y="4648200"/>
            <a:ext cx="2362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out dielectric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86000" y="4528364"/>
                <a:ext cx="1153136" cy="9367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b="0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528364"/>
                <a:ext cx="1153136" cy="93679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228600" y="5406631"/>
            <a:ext cx="2362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dielectric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2422648" y="5307565"/>
                <a:ext cx="853952" cy="612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2648" y="5307565"/>
                <a:ext cx="853952" cy="61279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575784" y="5117052"/>
                <a:ext cx="108799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𝑜𝑛𝑠𝑡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5784" y="5117052"/>
                <a:ext cx="1087990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6180" r="-3933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ight Brace 10"/>
          <p:cNvSpPr/>
          <p:nvPr/>
        </p:nvSpPr>
        <p:spPr>
          <a:xfrm>
            <a:off x="4674165" y="4625152"/>
            <a:ext cx="238736" cy="1219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>
            <a:off x="6631478" y="5060342"/>
            <a:ext cx="457200" cy="3357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4947206" y="5035403"/>
            <a:ext cx="1676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omic Sans MS" pitchFamily="66" charset="0"/>
              </a:rPr>
              <a:t>because V&lt;V</a:t>
            </a:r>
            <a:r>
              <a:rPr lang="en-US" baseline="-25000" dirty="0">
                <a:latin typeface="Comic Sans MS" pitchFamily="66" charset="0"/>
              </a:rPr>
              <a:t>0</a:t>
            </a:r>
          </a:p>
        </p:txBody>
      </p:sp>
      <p:sp>
        <p:nvSpPr>
          <p:cNvPr id="53" name="Text Box 9"/>
          <p:cNvSpPr txBox="1">
            <a:spLocks noChangeArrowheads="1"/>
          </p:cNvSpPr>
          <p:nvPr/>
        </p:nvSpPr>
        <p:spPr bwMode="auto">
          <a:xfrm>
            <a:off x="7218437" y="5039225"/>
            <a:ext cx="1676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&gt;</a:t>
            </a:r>
            <a:r>
              <a:rPr lang="en-US" dirty="0">
                <a:latin typeface="Comic Sans MS" pitchFamily="66" charset="0"/>
              </a:rPr>
              <a:t>C</a:t>
            </a:r>
            <a:r>
              <a:rPr lang="en-US" baseline="-25000" dirty="0" smtClean="0">
                <a:latin typeface="Comic Sans MS" pitchFamily="66" charset="0"/>
              </a:rPr>
              <a:t>0</a:t>
            </a:r>
            <a:endParaRPr lang="en-US" baseline="-25000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155124" y="6115474"/>
                <a:ext cx="1294200" cy="567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5124" y="6115474"/>
                <a:ext cx="1294200" cy="56746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 Box 9"/>
          <p:cNvSpPr txBox="1">
            <a:spLocks noChangeArrowheads="1"/>
          </p:cNvSpPr>
          <p:nvPr/>
        </p:nvSpPr>
        <p:spPr bwMode="auto">
          <a:xfrm>
            <a:off x="4828528" y="6214539"/>
            <a:ext cx="37058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K&gt;1: relative dielectric constant</a:t>
            </a:r>
          </a:p>
        </p:txBody>
      </p:sp>
    </p:spTree>
    <p:extLst>
      <p:ext uri="{BB962C8B-B14F-4D97-AF65-F5344CB8AC3E}">
        <p14:creationId xmlns:p14="http://schemas.microsoft.com/office/powerpoint/2010/main" val="2695331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5" grpId="0"/>
      <p:bldP spid="37" grpId="0"/>
      <p:bldP spid="38" grpId="0"/>
      <p:bldP spid="4" grpId="0"/>
      <p:bldP spid="50" grpId="0"/>
      <p:bldP spid="51" grpId="0"/>
      <p:bldP spid="10" grpId="0"/>
      <p:bldP spid="11" grpId="0" animBg="1"/>
      <p:bldP spid="12" grpId="0" animBg="1"/>
      <p:bldP spid="52" grpId="0"/>
      <p:bldP spid="53" grpId="0"/>
      <p:bldP spid="13" grpId="0"/>
      <p:bldP spid="5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6758864" y="756236"/>
            <a:ext cx="1165936" cy="8240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381000" y="1275430"/>
            <a:ext cx="4572000" cy="5430170"/>
            <a:chOff x="381000" y="1275430"/>
            <a:chExt cx="4572000" cy="543017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1689100"/>
              <a:ext cx="2286000" cy="5016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0" y="1689100"/>
              <a:ext cx="2286000" cy="5016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Right Brace 8"/>
            <p:cNvSpPr/>
            <p:nvPr/>
          </p:nvSpPr>
          <p:spPr>
            <a:xfrm rot="-5400000">
              <a:off x="1485900" y="952499"/>
              <a:ext cx="76200" cy="1524000"/>
            </a:xfrm>
            <a:prstGeom prst="rightBrace">
              <a:avLst/>
            </a:prstGeom>
            <a:ln w="222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356137" y="1275430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d</a:t>
              </a:r>
              <a:endParaRPr lang="en-US" i="1" dirty="0"/>
            </a:p>
          </p:txBody>
        </p:sp>
      </p:grp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152400" y="150792"/>
            <a:ext cx="807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at happens with the E-field in the presence of dielectric mater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18005" y="532068"/>
                <a:ext cx="11381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𝑸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𝒄𝒐𝒏𝒔𝒕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05" y="532068"/>
                <a:ext cx="1138132" cy="276999"/>
              </a:xfrm>
              <a:prstGeom prst="rect">
                <a:avLst/>
              </a:prstGeom>
              <a:blipFill rotWithShape="0">
                <a:blip r:embed="rId4"/>
                <a:stretch>
                  <a:fillRect l="-6452" r="-4301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4" descr="http://whateverebay.com/question-mark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71713" y="0"/>
            <a:ext cx="715773" cy="609600"/>
          </a:xfrm>
          <a:prstGeom prst="rect">
            <a:avLst/>
          </a:prstGeom>
          <a:noFill/>
        </p:spPr>
      </p:pic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52399" y="912618"/>
            <a:ext cx="18288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know V&lt;V</a:t>
            </a:r>
            <a:r>
              <a:rPr lang="en-US" baseline="-25000" dirty="0" smtClean="0">
                <a:latin typeface="Comic Sans MS" pitchFamily="66" charset="0"/>
              </a:rPr>
              <a:t>0</a:t>
            </a:r>
          </a:p>
        </p:txBody>
      </p:sp>
      <p:sp>
        <p:nvSpPr>
          <p:cNvPr id="18" name="Right Arrow 17"/>
          <p:cNvSpPr/>
          <p:nvPr/>
        </p:nvSpPr>
        <p:spPr>
          <a:xfrm>
            <a:off x="1910282" y="938062"/>
            <a:ext cx="457200" cy="3357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2327305" y="935416"/>
            <a:ext cx="7968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&lt;E</a:t>
            </a:r>
            <a:r>
              <a:rPr lang="en-US" baseline="-25000" dirty="0" smtClean="0">
                <a:latin typeface="Comic Sans MS" pitchFamily="66" charset="0"/>
              </a:rPr>
              <a:t>0</a:t>
            </a: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3106189" y="938942"/>
            <a:ext cx="15420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pecifically</a:t>
            </a:r>
            <a:endParaRPr lang="en-US" baseline="-25000" dirty="0" smtClean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739808" y="846474"/>
                <a:ext cx="1266501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9808" y="846474"/>
                <a:ext cx="1266501" cy="51860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ight Arrow 23"/>
          <p:cNvSpPr/>
          <p:nvPr/>
        </p:nvSpPr>
        <p:spPr>
          <a:xfrm>
            <a:off x="6213152" y="969002"/>
            <a:ext cx="457200" cy="3357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877195" y="846239"/>
                <a:ext cx="751616" cy="5167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Κ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7195" y="846239"/>
                <a:ext cx="751616" cy="51674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051022" y="1706475"/>
                <a:ext cx="1747530" cy="4955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Recall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</m:t>
                    </m:r>
                    <m:r>
                      <a:rPr lang="en-US" b="0" i="1" smtClean="0"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𝑛𝑒𝑡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𝜖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022" y="1706475"/>
                <a:ext cx="1747530" cy="495585"/>
              </a:xfrm>
              <a:prstGeom prst="rect">
                <a:avLst/>
              </a:prstGeom>
              <a:blipFill rotWithShape="0">
                <a:blip r:embed="rId8"/>
                <a:stretch>
                  <a:fillRect l="-3147" t="-1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334000" y="3715791"/>
                <a:ext cx="1049005" cy="6118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715791"/>
                <a:ext cx="1049005" cy="61183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7082219" y="3713557"/>
                <a:ext cx="1409168" cy="6118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𝐸</m:t>
                      </m:r>
                      <m:r>
                        <a:rPr lang="en-US" i="1">
                          <a:latin typeface="Cambria Math"/>
                        </a:rPr>
                        <m:t> 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2219" y="3713557"/>
                <a:ext cx="1409168" cy="61183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6629400" y="379199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334000" y="4376402"/>
                <a:ext cx="1685461" cy="6347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𝜎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(1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𝐾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4376402"/>
                <a:ext cx="1685461" cy="634789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7545020" y="4399357"/>
                <a:ext cx="1124987" cy="6118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𝐸</m:t>
                      </m:r>
                      <m:r>
                        <a:rPr lang="en-US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𝐾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5020" y="4399357"/>
                <a:ext cx="1124987" cy="611834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5410200" y="4376402"/>
            <a:ext cx="1609261" cy="634789"/>
          </a:xfrm>
          <a:prstGeom prst="rect">
            <a:avLst/>
          </a:prstGeom>
          <a:solidFill>
            <a:srgbClr val="FFFF00">
              <a:alpha val="38000"/>
            </a:srgb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7421179" y="4397210"/>
            <a:ext cx="1498298" cy="683566"/>
          </a:xfrm>
          <a:prstGeom prst="rect">
            <a:avLst/>
          </a:prstGeom>
          <a:solidFill>
            <a:srgbClr val="FFFF00">
              <a:alpha val="38000"/>
            </a:srgb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8076735" y="4725230"/>
            <a:ext cx="537561" cy="264354"/>
          </a:xfrm>
          <a:prstGeom prst="ellipse">
            <a:avLst/>
          </a:prstGeom>
          <a:solidFill>
            <a:srgbClr val="FF0000">
              <a:alpha val="3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5693789" y="5472500"/>
                <a:ext cx="104208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𝜖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𝐾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𝜖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3789" y="5472500"/>
                <a:ext cx="1042080" cy="369332"/>
              </a:xfrm>
              <a:prstGeom prst="rect">
                <a:avLst/>
              </a:prstGeom>
              <a:blipFill rotWithShape="0">
                <a:blip r:embed="rId13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Oval 39"/>
          <p:cNvSpPr/>
          <p:nvPr/>
        </p:nvSpPr>
        <p:spPr>
          <a:xfrm>
            <a:off x="5374386" y="5524989"/>
            <a:ext cx="1680887" cy="264354"/>
          </a:xfrm>
          <a:prstGeom prst="ellipse">
            <a:avLst/>
          </a:prstGeom>
          <a:solidFill>
            <a:srgbClr val="FF0000">
              <a:alpha val="3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7047229" y="5334000"/>
            <a:ext cx="20617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finition of the permittivit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724953" y="6131329"/>
                <a:ext cx="2340256" cy="4870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𝐶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𝜖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𝑢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/>
                        <a:ea typeface="Cambria Math"/>
                      </a:rPr>
                      <m:t>𝜖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𝐸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953" y="6131329"/>
                <a:ext cx="2340256" cy="487056"/>
              </a:xfrm>
              <a:prstGeom prst="rect">
                <a:avLst/>
              </a:prstGeom>
              <a:blipFill rotWithShape="0">
                <a:blip r:embed="rId1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5051022" y="2737982"/>
            <a:ext cx="379494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The surface charge (density) </a:t>
            </a:r>
            <a:r>
              <a:rPr lang="el-GR" sz="1600" dirty="0" smtClean="0">
                <a:latin typeface="Comic Sans MS" pitchFamily="66" charset="0"/>
              </a:rPr>
              <a:t>σ</a:t>
            </a:r>
            <a:r>
              <a:rPr lang="en-US" sz="1600" dirty="0" smtClean="0">
                <a:latin typeface="Comic Sans MS" pitchFamily="66" charset="0"/>
              </a:rPr>
              <a:t> on conducting plates does not change </a:t>
            </a:r>
            <a:r>
              <a:rPr lang="en-US" sz="1600" b="1" dirty="0" smtClean="0">
                <a:solidFill>
                  <a:srgbClr val="FF0000"/>
                </a:solidFill>
                <a:latin typeface="Comic Sans MS" pitchFamily="66" charset="0"/>
              </a:rPr>
              <a:t>but</a:t>
            </a:r>
          </a:p>
          <a:p>
            <a:r>
              <a:rPr lang="en-US" sz="1600" dirty="0">
                <a:latin typeface="Comic Sans MS" pitchFamily="66" charset="0"/>
              </a:rPr>
              <a:t>i</a:t>
            </a:r>
            <a:r>
              <a:rPr lang="en-US" sz="1600" dirty="0" smtClean="0">
                <a:latin typeface="Comic Sans MS" pitchFamily="66" charset="0"/>
              </a:rPr>
              <a:t>nduced charge </a:t>
            </a:r>
            <a:r>
              <a:rPr lang="el-GR" sz="1600" dirty="0" smtClean="0">
                <a:latin typeface="Comic Sans MS" pitchFamily="66" charset="0"/>
              </a:rPr>
              <a:t>σ</a:t>
            </a:r>
            <a:r>
              <a:rPr lang="en-US" sz="1600" baseline="-25000" dirty="0" err="1" smtClean="0">
                <a:latin typeface="Comic Sans MS" pitchFamily="66" charset="0"/>
              </a:rPr>
              <a:t>i</a:t>
            </a:r>
            <a:r>
              <a:rPr lang="en-US" sz="1600" dirty="0" smtClean="0">
                <a:latin typeface="Comic Sans MS" pitchFamily="66" charset="0"/>
              </a:rPr>
              <a:t> of opposite sign</a:t>
            </a:r>
          </a:p>
        </p:txBody>
      </p:sp>
      <p:sp>
        <p:nvSpPr>
          <p:cNvPr id="44" name="Right Arrow 43"/>
          <p:cNvSpPr/>
          <p:nvPr/>
        </p:nvSpPr>
        <p:spPr>
          <a:xfrm>
            <a:off x="5144458" y="2148638"/>
            <a:ext cx="457200" cy="3357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716636" y="2113652"/>
                <a:ext cx="64940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𝑛𝑒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6636" y="2113652"/>
                <a:ext cx="649409" cy="369332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6237390" y="2161049"/>
            <a:ext cx="275420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latin typeface="Comic Sans MS" pitchFamily="66" charset="0"/>
              </a:rPr>
              <a:t>r</a:t>
            </a:r>
            <a:r>
              <a:rPr lang="en-US" sz="1600" dirty="0" smtClean="0">
                <a:latin typeface="Comic Sans MS" pitchFamily="66" charset="0"/>
              </a:rPr>
              <a:t>educed with dielectric material</a:t>
            </a:r>
            <a:endParaRPr lang="en-US" sz="1600" baseline="-250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8297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3" grpId="0"/>
      <p:bldP spid="14" grpId="0"/>
      <p:bldP spid="17" grpId="0"/>
      <p:bldP spid="18" grpId="0" animBg="1"/>
      <p:bldP spid="19" grpId="0"/>
      <p:bldP spid="22" grpId="0"/>
      <p:bldP spid="23" grpId="0"/>
      <p:bldP spid="24" grpId="0" animBg="1"/>
      <p:bldP spid="4" grpId="0"/>
      <p:bldP spid="29" grpId="0"/>
      <p:bldP spid="30" grpId="0"/>
      <p:bldP spid="31" grpId="0"/>
      <p:bldP spid="32" grpId="0"/>
      <p:bldP spid="33" grpId="0"/>
      <p:bldP spid="35" grpId="0"/>
      <p:bldP spid="36" grpId="0" animBg="1"/>
      <p:bldP spid="36" grpId="1" animBg="1"/>
      <p:bldP spid="36" grpId="2" animBg="1"/>
      <p:bldP spid="37" grpId="0" animBg="1"/>
      <p:bldP spid="38" grpId="0" animBg="1"/>
      <p:bldP spid="39" grpId="0"/>
      <p:bldP spid="40" grpId="0" animBg="1"/>
      <p:bldP spid="41" grpId="0"/>
      <p:bldP spid="42" grpId="0"/>
      <p:bldP spid="43" grpId="0"/>
      <p:bldP spid="44" grpId="0" animBg="1"/>
      <p:bldP spid="5" grpId="0"/>
      <p:bldP spid="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04800" y="156783"/>
            <a:ext cx="8686800" cy="838200"/>
          </a:xfrm>
        </p:spPr>
        <p:txBody>
          <a:bodyPr/>
          <a:lstStyle/>
          <a:p>
            <a:r>
              <a:rPr lang="en-US" dirty="0" smtClean="0"/>
              <a:t> </a:t>
            </a:r>
            <a:r>
              <a:rPr lang="en-US" dirty="0"/>
              <a:t>Dielectric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339334"/>
            <a:ext cx="1128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: </a:t>
            </a:r>
            <a:endParaRPr lang="en-US" dirty="0"/>
          </a:p>
        </p:txBody>
      </p:sp>
      <p:grpSp>
        <p:nvGrpSpPr>
          <p:cNvPr id="38" name="Group 37"/>
          <p:cNvGrpSpPr/>
          <p:nvPr/>
        </p:nvGrpSpPr>
        <p:grpSpPr>
          <a:xfrm>
            <a:off x="1905000" y="1371600"/>
            <a:ext cx="2605948" cy="914400"/>
            <a:chOff x="1905000" y="1371600"/>
            <a:chExt cx="2605948" cy="914400"/>
          </a:xfrm>
        </p:grpSpPr>
        <p:sp>
          <p:nvSpPr>
            <p:cNvPr id="7" name="Rectangle 6"/>
            <p:cNvSpPr/>
            <p:nvPr/>
          </p:nvSpPr>
          <p:spPr>
            <a:xfrm>
              <a:off x="1905000" y="1371600"/>
              <a:ext cx="2057400" cy="152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905000" y="2133600"/>
              <a:ext cx="2057400" cy="152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905000" y="1524000"/>
              <a:ext cx="2057400" cy="30480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K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905000" y="1828800"/>
              <a:ext cx="2057400" cy="304800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K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962400" y="1491734"/>
              <a:ext cx="5485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/2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944596" y="1840468"/>
              <a:ext cx="5485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/2</a:t>
              </a:r>
              <a:endParaRPr lang="en-US" dirty="0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4055726" y="1078468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Q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055726" y="2235711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Q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438400" y="1840468"/>
            <a:ext cx="0" cy="293132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275328" y="1611868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2438400" y="1524000"/>
            <a:ext cx="0" cy="304800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1676400" y="1556266"/>
            <a:ext cx="0" cy="609600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975352" y="1479500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27" name="TextBox 26"/>
          <p:cNvSpPr txBox="1"/>
          <p:nvPr/>
        </p:nvSpPr>
        <p:spPr>
          <a:xfrm>
            <a:off x="1981200" y="1764268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11526" y="2605043"/>
                <a:ext cx="1957395" cy="659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526" y="2605043"/>
                <a:ext cx="1957395" cy="65979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709605" y="3226404"/>
                <a:ext cx="2466188" cy="6748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605" y="3226404"/>
                <a:ext cx="2466188" cy="6748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34212" y="3886200"/>
                <a:ext cx="2466188" cy="6748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212" y="3886200"/>
                <a:ext cx="2466188" cy="6748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Left Brace 30"/>
          <p:cNvSpPr/>
          <p:nvPr/>
        </p:nvSpPr>
        <p:spPr>
          <a:xfrm>
            <a:off x="4520918" y="1447800"/>
            <a:ext cx="45719" cy="787911"/>
          </a:xfrm>
          <a:prstGeom prst="leftBrace">
            <a:avLst/>
          </a:prstGeom>
          <a:ln w="22225"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4648200" y="1611868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581400" y="2614301"/>
                <a:ext cx="4292329" cy="13309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V</m:t>
                      </m:r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𝑑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𝑑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𝐴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𝐴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𝑄𝑑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2614301"/>
                <a:ext cx="4292329" cy="133094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3810000" y="3962400"/>
                <a:ext cx="4194931" cy="912686"/>
              </a:xfrm>
              <a:prstGeom prst="rect">
                <a:avLst/>
              </a:prstGeom>
              <a:solidFill>
                <a:schemeClr val="accent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𝐶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𝑉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𝑄</m:t>
                          </m:r>
                        </m:num>
                        <m:den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𝑄𝑑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𝐴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3962400"/>
                <a:ext cx="4194931" cy="91268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633133" y="4875086"/>
                <a:ext cx="1746696" cy="6580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𝜎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(1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133" y="4875086"/>
                <a:ext cx="1746696" cy="6580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444304" y="4876800"/>
                <a:ext cx="1746696" cy="6580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𝜎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(1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4304" y="4876800"/>
                <a:ext cx="1746696" cy="6580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33133" y="5715000"/>
                <a:ext cx="7843109" cy="10005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𝑈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𝑄𝑉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𝑄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𝜖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den>
                    </m:f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b="0" i="1" smtClean="0">
                        <a:latin typeface="Cambria Math"/>
                      </a:rPr>
                      <m:t>𝑎𝑛𝑑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𝑢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𝑈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𝐴𝑑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𝜖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𝐴</m:t>
                            </m:r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𝜖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𝜖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133" y="5715000"/>
                <a:ext cx="7843109" cy="1000595"/>
              </a:xfrm>
              <a:prstGeom prst="rect">
                <a:avLst/>
              </a:prstGeom>
              <a:blipFill rotWithShape="1">
                <a:blip r:embed="rId9"/>
                <a:stretch>
                  <a:fillRect l="-7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4270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5" grpId="0"/>
      <p:bldP spid="16" grpId="0"/>
      <p:bldP spid="19" grpId="0"/>
      <p:bldP spid="26" grpId="0"/>
      <p:bldP spid="27" grpId="0"/>
      <p:bldP spid="28" grpId="0"/>
      <p:bldP spid="29" grpId="0"/>
      <p:bldP spid="30" grpId="0"/>
      <p:bldP spid="31" grpId="0" animBg="1"/>
      <p:bldP spid="32" grpId="0"/>
      <p:bldP spid="33" grpId="0"/>
      <p:bldP spid="34" grpId="0" animBg="1"/>
      <p:bldP spid="35" grpId="0"/>
      <p:bldP spid="36" grpId="0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4.4 Dielectric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1371600"/>
            <a:ext cx="4314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electric breakdown or Dielectric strength</a:t>
            </a:r>
            <a:endParaRPr lang="en-US" dirty="0"/>
          </a:p>
        </p:txBody>
      </p:sp>
      <p:pic>
        <p:nvPicPr>
          <p:cNvPr id="4098" name="Picture 2" descr="http://upload.wikimedia.org/wikipedia/commons/3/3c/Square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50" y="1752600"/>
            <a:ext cx="4365150" cy="3961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7800" y="2994541"/>
            <a:ext cx="5003800" cy="375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5029200" y="1066800"/>
            <a:ext cx="2805246" cy="1752600"/>
            <a:chOff x="5029200" y="838200"/>
            <a:chExt cx="2805246" cy="1752600"/>
          </a:xfrm>
        </p:grpSpPr>
        <p:sp>
          <p:nvSpPr>
            <p:cNvPr id="3" name="Rectangle 2"/>
            <p:cNvSpPr/>
            <p:nvPr/>
          </p:nvSpPr>
          <p:spPr>
            <a:xfrm>
              <a:off x="6019800" y="1295400"/>
              <a:ext cx="332660" cy="129540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rtlCol="0" anchor="ctr"/>
            <a:lstStyle/>
            <a:p>
              <a:pPr algn="ctr"/>
              <a:r>
                <a:rPr lang="en-US" dirty="0" smtClean="0"/>
                <a:t>Cr</a:t>
              </a:r>
              <a:r>
                <a:rPr lang="en-US" baseline="-25000" dirty="0" smtClean="0"/>
                <a:t>2</a:t>
              </a:r>
              <a:r>
                <a:rPr lang="en-US" dirty="0" smtClean="0"/>
                <a:t>O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6352460" y="1295400"/>
              <a:ext cx="124540" cy="12954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6858000" y="1295400"/>
              <a:ext cx="76200" cy="129540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029200" y="1295400"/>
              <a:ext cx="9002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Ground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934200" y="1307068"/>
              <a:ext cx="9002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Ground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78090" y="838200"/>
              <a:ext cx="13978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High Voltage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472535" y="1713395"/>
              <a:ext cx="461665" cy="344005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en-US" dirty="0" smtClean="0"/>
                <a:t>Air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710672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uss’s Law in Dielectric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9600" y="1295400"/>
                <a:ext cx="2394373" cy="5311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Recall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𝑒𝑛𝑐𝑙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𝜖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∮"/>
                        <m:limLoc m:val="undOvr"/>
                        <m:subHide m:val="on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acc>
                          <m:accPr>
                            <m:chr m:val="⃗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𝐸</m:t>
                            </m:r>
                          </m:e>
                        </m:acc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∙</m:t>
                        </m:r>
                        <m:acc>
                          <m:accPr>
                            <m:chr m:val="⃗"/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𝑑𝐴</m:t>
                            </m:r>
                          </m:e>
                        </m:acc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295400"/>
                <a:ext cx="2394373" cy="531171"/>
              </a:xfrm>
              <a:prstGeom prst="rect">
                <a:avLst/>
              </a:prstGeom>
              <a:blipFill rotWithShape="1">
                <a:blip r:embed="rId2"/>
                <a:stretch>
                  <a:fillRect l="-2036" t="-93103" r="-4580" b="-136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/>
          <p:cNvGrpSpPr/>
          <p:nvPr/>
        </p:nvGrpSpPr>
        <p:grpSpPr>
          <a:xfrm>
            <a:off x="762000" y="1740519"/>
            <a:ext cx="2532489" cy="2374281"/>
            <a:chOff x="762000" y="1740519"/>
            <a:chExt cx="2532489" cy="2374281"/>
          </a:xfrm>
        </p:grpSpPr>
        <p:grpSp>
          <p:nvGrpSpPr>
            <p:cNvPr id="38" name="Group 37"/>
            <p:cNvGrpSpPr/>
            <p:nvPr/>
          </p:nvGrpSpPr>
          <p:grpSpPr>
            <a:xfrm>
              <a:off x="762000" y="1740519"/>
              <a:ext cx="2532489" cy="2374281"/>
              <a:chOff x="762000" y="1740519"/>
              <a:chExt cx="2532489" cy="2374281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762000" y="2133600"/>
                <a:ext cx="1295400" cy="19812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2057400" y="2133600"/>
                <a:ext cx="1219200" cy="198120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818159" y="2140009"/>
                <a:ext cx="11830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onductor</a:t>
                </a:r>
                <a:endParaRPr lang="en-US" dirty="0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2093519" y="2133600"/>
                <a:ext cx="12009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Dielectrics</a:t>
                </a:r>
                <a:endParaRPr lang="en-US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TextBox 9"/>
                  <p:cNvSpPr txBox="1"/>
                  <p:nvPr/>
                </p:nvSpPr>
                <p:spPr>
                  <a:xfrm>
                    <a:off x="914400" y="1752600"/>
                    <a:ext cx="825291" cy="40293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/>
                            </a:rPr>
                            <m:t>=0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" name="TextBox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4400" y="1752600"/>
                    <a:ext cx="825291" cy="402931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2" name="Straight Arrow Connector 11"/>
              <p:cNvCxnSpPr/>
              <p:nvPr/>
            </p:nvCxnSpPr>
            <p:spPr>
              <a:xfrm>
                <a:off x="2040574" y="3429000"/>
                <a:ext cx="1236026" cy="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2058463" y="2512190"/>
                <a:ext cx="1236026" cy="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2057400" y="2971800"/>
                <a:ext cx="1236026" cy="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2245941" y="1740519"/>
                    <a:ext cx="825291" cy="40293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" name="TextBox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5941" y="1740519"/>
                    <a:ext cx="825291" cy="402931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1732570" y="3669268"/>
                  <a:ext cx="38266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32570" y="3669268"/>
                  <a:ext cx="382669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2002511" y="3669268"/>
                  <a:ext cx="60901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i="1" smtClean="0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02511" y="3669268"/>
                  <a:ext cx="609013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886200" y="1491733"/>
                <a:ext cx="20011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𝑒𝑛𝑐𝑙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1491733"/>
                <a:ext cx="2001124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58971" y="1941984"/>
                <a:ext cx="1655581" cy="8188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𝑑𝐴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𝐸𝐴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8971" y="1941984"/>
                <a:ext cx="1655581" cy="81887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39"/>
          <p:cNvGrpSpPr/>
          <p:nvPr/>
        </p:nvGrpSpPr>
        <p:grpSpPr>
          <a:xfrm>
            <a:off x="737787" y="4191000"/>
            <a:ext cx="2799460" cy="2526093"/>
            <a:chOff x="737787" y="4191000"/>
            <a:chExt cx="2799460" cy="2526093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744" t="6577" r="20742" b="6900"/>
            <a:stretch/>
          </p:blipFill>
          <p:spPr>
            <a:xfrm>
              <a:off x="737787" y="4191000"/>
              <a:ext cx="2799460" cy="2526093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1822362" y="6168366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79064" y="5791200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285384" y="5995753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2694004" y="5181600"/>
              <a:ext cx="430196" cy="3048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2057400" y="5486400"/>
              <a:ext cx="430196" cy="3048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095190" y="2659844"/>
                <a:ext cx="1840824" cy="6751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𝐸𝐴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5190" y="2659844"/>
                <a:ext cx="1840824" cy="67518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120704" y="3429000"/>
                <a:ext cx="1685461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𝜎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(1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𝐾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0704" y="3429000"/>
                <a:ext cx="1685461" cy="61093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190443" y="4191000"/>
                <a:ext cx="1219757" cy="659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𝐸𝐴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𝐾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0443" y="4191000"/>
                <a:ext cx="1219757" cy="659796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131961" y="4972321"/>
                <a:ext cx="2540632" cy="8188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𝑒𝑛𝑐𝑙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𝑓𝑟𝑒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/>
                            </a:rPr>
                            <m:t>𝐾</m:t>
                          </m:r>
                          <m:acc>
                            <m:accPr>
                              <m:chr m:val="⃗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𝑑𝐴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961" y="4972321"/>
                <a:ext cx="2540632" cy="81887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1773874" y="2628900"/>
            <a:ext cx="533400" cy="9906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224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24" grpId="0"/>
      <p:bldP spid="26" grpId="0"/>
      <p:bldP spid="32" grpId="0"/>
      <p:bldP spid="33" grpId="0"/>
      <p:bldP spid="35" grpId="0"/>
      <p:bldP spid="36" grpId="0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7902" y="76200"/>
            <a:ext cx="8686800" cy="838200"/>
          </a:xfrm>
        </p:spPr>
        <p:txBody>
          <a:bodyPr/>
          <a:lstStyle/>
          <a:p>
            <a:r>
              <a:rPr lang="en-US" dirty="0" smtClean="0"/>
              <a:t>Gauss’s Law in Dielectric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9766" y="846940"/>
            <a:ext cx="45523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</a:t>
            </a:r>
            <a:r>
              <a:rPr lang="en-US" dirty="0" smtClean="0"/>
              <a:t>:</a:t>
            </a:r>
          </a:p>
          <a:p>
            <a:r>
              <a:rPr lang="en-US" dirty="0" smtClean="0"/>
              <a:t>Capacitance  of </a:t>
            </a:r>
            <a:r>
              <a:rPr lang="en-US" dirty="0"/>
              <a:t>half </a:t>
            </a:r>
            <a:r>
              <a:rPr lang="en-US" dirty="0" smtClean="0"/>
              <a:t>filled spherical capacitor</a:t>
            </a:r>
            <a:endParaRPr lang="en-US" dirty="0"/>
          </a:p>
        </p:txBody>
      </p:sp>
      <p:sp>
        <p:nvSpPr>
          <p:cNvPr id="8" name="Donut 7"/>
          <p:cNvSpPr>
            <a:spLocks noChangeAspect="1"/>
          </p:cNvSpPr>
          <p:nvPr/>
        </p:nvSpPr>
        <p:spPr>
          <a:xfrm>
            <a:off x="943780" y="1600200"/>
            <a:ext cx="1828800" cy="1828800"/>
          </a:xfrm>
          <a:prstGeom prst="don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Block Arc 8"/>
          <p:cNvSpPr>
            <a:spLocks noChangeAspect="1"/>
          </p:cNvSpPr>
          <p:nvPr/>
        </p:nvSpPr>
        <p:spPr>
          <a:xfrm>
            <a:off x="939902" y="1600200"/>
            <a:ext cx="1828800" cy="1828800"/>
          </a:xfrm>
          <a:prstGeom prst="blockArc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01902" y="1611868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854302" y="2209800"/>
            <a:ext cx="3048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854302" y="2514600"/>
            <a:ext cx="533400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701902" y="2069068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</a:t>
            </a:r>
            <a:r>
              <a:rPr lang="en-US" baseline="-25000" dirty="0" err="1" smtClean="0"/>
              <a:t>a</a:t>
            </a:r>
            <a:endParaRPr lang="en-US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2272938" y="2754868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</a:t>
            </a:r>
            <a:r>
              <a:rPr lang="en-US" baseline="-25000" dirty="0" err="1" smtClean="0"/>
              <a:t>b</a:t>
            </a:r>
            <a:endParaRPr lang="en-US" baseline="-25000" dirty="0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1244702" y="1935480"/>
            <a:ext cx="1188720" cy="11887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>
            <a:endCxn id="18" idx="3"/>
          </p:cNvCxnSpPr>
          <p:nvPr/>
        </p:nvCxnSpPr>
        <p:spPr>
          <a:xfrm flipH="1">
            <a:off x="1418786" y="2529840"/>
            <a:ext cx="435516" cy="42027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549502" y="2602468"/>
            <a:ext cx="260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4720670" y="907320"/>
                <a:ext cx="2540632" cy="8188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𝑒𝑛𝑐𝑙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𝑓𝑟𝑒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/>
                            </a:rPr>
                            <m:t>𝐾</m:t>
                          </m:r>
                          <m:acc>
                            <m:accPr>
                              <m:chr m:val="⃗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𝑑𝐴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670" y="907320"/>
                <a:ext cx="2540632" cy="81887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3225902" y="1828800"/>
                <a:ext cx="3960058" cy="8188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/>
                            </a:rPr>
                            <m:t>𝐾</m:t>
                          </m:r>
                          <m:acc>
                            <m:accPr>
                              <m:chr m:val="⃗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𝑑𝐴</m:t>
                              </m:r>
                            </m:e>
                          </m:acc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𝐾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𝜋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2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𝜋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5902" y="1828800"/>
                <a:ext cx="3960058" cy="81887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/>
          <p:cNvCxnSpPr/>
          <p:nvPr/>
        </p:nvCxnSpPr>
        <p:spPr>
          <a:xfrm flipV="1">
            <a:off x="2043662" y="1676400"/>
            <a:ext cx="191640" cy="392669"/>
          </a:xfrm>
          <a:prstGeom prst="straightConnector1">
            <a:avLst/>
          </a:prstGeom>
          <a:ln w="158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8" idx="4"/>
          </p:cNvCxnSpPr>
          <p:nvPr/>
        </p:nvCxnSpPr>
        <p:spPr>
          <a:xfrm flipH="1">
            <a:off x="1858180" y="2971801"/>
            <a:ext cx="4988" cy="457199"/>
          </a:xfrm>
          <a:prstGeom prst="straightConnector1">
            <a:avLst/>
          </a:prstGeom>
          <a:ln w="158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118866" y="1764268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1473302" y="3059668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33" name="Rounded Rectangle 32"/>
          <p:cNvSpPr/>
          <p:nvPr/>
        </p:nvSpPr>
        <p:spPr>
          <a:xfrm>
            <a:off x="5131445" y="2069068"/>
            <a:ext cx="963052" cy="293132"/>
          </a:xfrm>
          <a:prstGeom prst="roundRect">
            <a:avLst/>
          </a:prstGeom>
          <a:solidFill>
            <a:schemeClr val="accent1">
              <a:alpha val="3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ounded Rectangle 33"/>
          <p:cNvSpPr/>
          <p:nvPr/>
        </p:nvSpPr>
        <p:spPr>
          <a:xfrm>
            <a:off x="6321158" y="2069069"/>
            <a:ext cx="762000" cy="293131"/>
          </a:xfrm>
          <a:prstGeom prst="roundRect">
            <a:avLst/>
          </a:prstGeom>
          <a:solidFill>
            <a:schemeClr val="accent1">
              <a:alpha val="3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/>
              <p:cNvSpPr txBox="1"/>
              <p:nvPr/>
            </p:nvSpPr>
            <p:spPr>
              <a:xfrm>
                <a:off x="5422214" y="2388204"/>
                <a:ext cx="473335" cy="659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 smtClean="0">
                                  <a:latin typeface="Cambria Math"/>
                                  <a:ea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baseline="-25000" dirty="0"/>
              </a:p>
            </p:txBody>
          </p:sp>
        </mc:Choice>
        <mc:Fallback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2214" y="2388204"/>
                <a:ext cx="473335" cy="65979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/>
              <p:cNvSpPr txBox="1"/>
              <p:nvPr/>
            </p:nvSpPr>
            <p:spPr>
              <a:xfrm>
                <a:off x="6444748" y="2362200"/>
                <a:ext cx="514821" cy="6580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748" y="2362200"/>
                <a:ext cx="514821" cy="6580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/>
              <p:cNvSpPr txBox="1"/>
              <p:nvPr/>
            </p:nvSpPr>
            <p:spPr>
              <a:xfrm>
                <a:off x="3252182" y="2950116"/>
                <a:ext cx="1651349" cy="659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𝐾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2182" y="2950116"/>
                <a:ext cx="1651349" cy="65979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/>
              <p:cNvSpPr txBox="1"/>
              <p:nvPr/>
            </p:nvSpPr>
            <p:spPr>
              <a:xfrm>
                <a:off x="3225902" y="3531204"/>
                <a:ext cx="1494768" cy="659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5902" y="3531204"/>
                <a:ext cx="1494768" cy="65979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/>
              <p:cNvSpPr txBox="1"/>
              <p:nvPr/>
            </p:nvSpPr>
            <p:spPr>
              <a:xfrm>
                <a:off x="302323" y="4191000"/>
                <a:ext cx="4985083" cy="7265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𝑑𝑟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𝐾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𝑏</m:t>
                                  </m:r>
                                </m:sub>
                              </m:sSub>
                            </m:den>
                          </m:f>
                          <m:groupChr>
                            <m:groupChrPr>
                              <m:chr m:val="⇒"/>
                              <m:vertJc m:val="bot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groupChrPr>
                            <m:e/>
                          </m:groupCh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=</m:t>
                          </m:r>
                        </m:e>
                      </m:nary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𝐾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𝑉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 (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323" y="4191000"/>
                <a:ext cx="4985083" cy="72654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ctangle 39"/>
              <p:cNvSpPr/>
              <p:nvPr/>
            </p:nvSpPr>
            <p:spPr>
              <a:xfrm>
                <a:off x="264492" y="5029200"/>
                <a:ext cx="4864793" cy="7265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𝑑𝑟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𝑏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groupChr>
                        <m:groupChrPr>
                          <m:chr m:val="⇒"/>
                          <m:vertJc m:val="bot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𝑉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 (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492" y="5029200"/>
                <a:ext cx="4864793" cy="72654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/>
              <p:cNvSpPr txBox="1"/>
              <p:nvPr/>
            </p:nvSpPr>
            <p:spPr>
              <a:xfrm>
                <a:off x="5383094" y="4191000"/>
                <a:ext cx="3605731" cy="6595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𝑄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𝑉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</a:rPr>
                        <m:t>𝐾</m:t>
                      </m:r>
                      <m:r>
                        <a:rPr lang="en-US" b="0" i="1" smtClean="0">
                          <a:latin typeface="Cambria Math"/>
                        </a:rPr>
                        <m:t>+1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3094" y="4191000"/>
                <a:ext cx="3605731" cy="65954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/>
              <p:cNvSpPr txBox="1"/>
              <p:nvPr/>
            </p:nvSpPr>
            <p:spPr>
              <a:xfrm>
                <a:off x="5486400" y="5029200"/>
                <a:ext cx="2793457" cy="669094"/>
              </a:xfrm>
              <a:prstGeom prst="rect">
                <a:avLst/>
              </a:prstGeom>
              <a:solidFill>
                <a:schemeClr val="accent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𝐶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𝑉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𝐾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+1)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 (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5029200"/>
                <a:ext cx="2793457" cy="669094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237806" y="6138397"/>
            <a:ext cx="41440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Check: K-&gt;1 needs to reproduce empty   </a:t>
            </a:r>
            <a:endParaRPr lang="en-US" dirty="0">
              <a:solidFill>
                <a:srgbClr val="00B050"/>
              </a:solidFill>
            </a:endParaRPr>
          </a:p>
        </p:txBody>
      </p:sp>
      <p:pic>
        <p:nvPicPr>
          <p:cNvPr id="43" name="Picture 2" descr="http://hyperphysics.phy-astr.gsu.edu/hbase/electric/imgele/csph.gif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205964" y="5867400"/>
            <a:ext cx="747036" cy="937640"/>
          </a:xfrm>
          <a:prstGeom prst="rect">
            <a:avLst/>
          </a:prstGeom>
          <a:noFill/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5001451" y="6060546"/>
                <a:ext cx="3987374" cy="5335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Κ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→1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𝑏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𝐾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+1)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 (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𝑏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𝑎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)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𝜖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  <a:ea typeface="Cambria Math"/>
                          </a:rPr>
                          <m:t>𝜋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/>
                          </a:rPr>
                          <m:t> 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)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mpty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1451" y="6060546"/>
                <a:ext cx="3987374" cy="533544"/>
              </a:xfrm>
              <a:prstGeom prst="rect">
                <a:avLst/>
              </a:prstGeom>
              <a:blipFill rotWithShape="0">
                <a:blip r:embed="rId13"/>
                <a:stretch>
                  <a:fillRect b="-5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442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 animBg="1"/>
      <p:bldP spid="9" grpId="0" animBg="1"/>
      <p:bldP spid="10" grpId="0"/>
      <p:bldP spid="16" grpId="0"/>
      <p:bldP spid="17" grpId="0"/>
      <p:bldP spid="18" grpId="0" animBg="1"/>
      <p:bldP spid="21" grpId="0"/>
      <p:bldP spid="24" grpId="0"/>
      <p:bldP spid="25" grpId="0"/>
      <p:bldP spid="31" grpId="0"/>
      <p:bldP spid="32" grpId="0"/>
      <p:bldP spid="33" grpId="0" animBg="1"/>
      <p:bldP spid="34" grpId="0" animBg="1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 animBg="1"/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lecular Model of induced Charge</a:t>
            </a:r>
            <a:endParaRPr lang="en-US" dirty="0"/>
          </a:p>
        </p:txBody>
      </p:sp>
      <p:pic>
        <p:nvPicPr>
          <p:cNvPr id="7170" name="Picture 2" descr="http://upload.wikimedia.org/wikipedia/commons/1/15/Water-elpot-transparent-3D-ball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9" y="1295400"/>
            <a:ext cx="1143055" cy="962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791470"/>
            <a:ext cx="3276600" cy="2456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443094"/>
            <a:ext cx="3276600" cy="234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Plus 4"/>
          <p:cNvSpPr>
            <a:spLocks noChangeAspect="1"/>
          </p:cNvSpPr>
          <p:nvPr/>
        </p:nvSpPr>
        <p:spPr>
          <a:xfrm>
            <a:off x="6101017" y="4139042"/>
            <a:ext cx="137160" cy="137160"/>
          </a:xfrm>
          <a:prstGeom prst="mathPlus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Minus 5"/>
          <p:cNvSpPr>
            <a:spLocks noChangeAspect="1"/>
          </p:cNvSpPr>
          <p:nvPr/>
        </p:nvSpPr>
        <p:spPr>
          <a:xfrm>
            <a:off x="5810927" y="4384207"/>
            <a:ext cx="137160" cy="137160"/>
          </a:xfrm>
          <a:prstGeom prst="mathMinus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own Arrow 6"/>
          <p:cNvSpPr/>
          <p:nvPr/>
        </p:nvSpPr>
        <p:spPr>
          <a:xfrm rot="13539487">
            <a:off x="6701382" y="4304698"/>
            <a:ext cx="304800" cy="1615440"/>
          </a:xfrm>
          <a:prstGeom prst="down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 rot="19104592">
            <a:off x="6920553" y="4384023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3" name="Picture 2" descr="http://upload.wikimedia.org/wikipedia/commons/1/15/Water-elpot-transparent-3D-ball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45569">
            <a:off x="881293" y="1879543"/>
            <a:ext cx="1143055" cy="962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" descr="http://upload.wikimedia.org/wikipedia/commons/1/15/Water-elpot-transparent-3D-ball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214119">
            <a:off x="3067665" y="1655036"/>
            <a:ext cx="1143055" cy="962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" descr="http://upload.wikimedia.org/wikipedia/commons/1/15/Water-elpot-transparent-3D-ball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536935">
            <a:off x="309766" y="2410045"/>
            <a:ext cx="1143055" cy="962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" descr="http://upload.wikimedia.org/wikipedia/commons/1/15/Water-elpot-transparent-3D-ball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625401">
            <a:off x="1349959" y="1447800"/>
            <a:ext cx="1143055" cy="962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http://upload.wikimedia.org/wikipedia/commons/1/15/Water-elpot-transparent-3D-ball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8512">
            <a:off x="1607373" y="2538522"/>
            <a:ext cx="1143055" cy="962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" descr="http://upload.wikimedia.org/wikipedia/commons/1/15/Water-elpot-transparent-3D-ball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377370">
            <a:off x="2514654" y="2386122"/>
            <a:ext cx="1143055" cy="962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" descr="http://upload.wikimedia.org/wikipedia/commons/1/15/Water-elpot-transparent-3D-ball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477109">
            <a:off x="2247652" y="1447800"/>
            <a:ext cx="1143055" cy="962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369986" y="3719402"/>
            <a:ext cx="3440014" cy="2958802"/>
            <a:chOff x="943765" y="3719402"/>
            <a:chExt cx="3440014" cy="2958802"/>
          </a:xfrm>
        </p:grpSpPr>
        <p:pic>
          <p:nvPicPr>
            <p:cNvPr id="30" name="Picture 2" descr="http://upload.wikimedia.org/wikipedia/commons/1/15/Water-elpot-transparent-3D-balls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3766" y="3719402"/>
              <a:ext cx="1143055" cy="9622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" name="Picture 2" descr="http://upload.wikimedia.org/wikipedia/commons/1/15/Water-elpot-transparent-3D-balls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3765" y="4568689"/>
              <a:ext cx="1143055" cy="9622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" name="Picture 2" descr="http://upload.wikimedia.org/wikipedia/commons/1/15/Water-elpot-transparent-3D-balls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3766" y="5486400"/>
              <a:ext cx="1143055" cy="9622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2" descr="http://upload.wikimedia.org/wikipedia/commons/1/15/Water-elpot-transparent-3D-balls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0724" y="5715959"/>
              <a:ext cx="1143055" cy="9622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4" name="Picture 2" descr="http://upload.wikimedia.org/wikipedia/commons/1/15/Water-elpot-transparent-3D-balls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5839" y="5603738"/>
              <a:ext cx="1143055" cy="9622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2" descr="http://upload.wikimedia.org/wikipedia/commons/1/15/Water-elpot-transparent-3D-balls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6536" y="4672122"/>
              <a:ext cx="1143055" cy="9622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2" descr="http://upload.wikimedia.org/wikipedia/commons/1/15/Water-elpot-transparent-3D-balls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9591" y="4753714"/>
              <a:ext cx="1143055" cy="9622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7" name="Picture 2" descr="http://upload.wikimedia.org/wikipedia/commons/1/15/Water-elpot-transparent-3D-balls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9592" y="3791469"/>
              <a:ext cx="1143055" cy="9622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8" name="Picture 2" descr="http://upload.wikimedia.org/wikipedia/commons/1/15/Water-elpot-transparent-3D-balls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6821" y="3791470"/>
              <a:ext cx="1143055" cy="9622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0" name="Down Arrow 39"/>
          <p:cNvSpPr/>
          <p:nvPr/>
        </p:nvSpPr>
        <p:spPr>
          <a:xfrm>
            <a:off x="3840675" y="4304698"/>
            <a:ext cx="304800" cy="1615440"/>
          </a:xfrm>
          <a:prstGeom prst="down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 rot="5526934">
            <a:off x="4059846" y="544970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9" name="Plus 38"/>
          <p:cNvSpPr>
            <a:spLocks noChangeAspect="1"/>
          </p:cNvSpPr>
          <p:nvPr/>
        </p:nvSpPr>
        <p:spPr>
          <a:xfrm>
            <a:off x="1112546" y="1919159"/>
            <a:ext cx="137160" cy="137160"/>
          </a:xfrm>
          <a:prstGeom prst="mathPlus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Minus 41"/>
          <p:cNvSpPr>
            <a:spLocks noChangeAspect="1"/>
          </p:cNvSpPr>
          <p:nvPr/>
        </p:nvSpPr>
        <p:spPr>
          <a:xfrm>
            <a:off x="1102273" y="1456482"/>
            <a:ext cx="137160" cy="137160"/>
          </a:xfrm>
          <a:prstGeom prst="mathMinus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61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 animBg="1"/>
      <p:bldP spid="7" grpId="0" animBg="1"/>
      <p:bldP spid="8" grpId="0"/>
      <p:bldP spid="40" grpId="0" animBg="1"/>
      <p:bldP spid="41" grpId="0"/>
      <p:bldP spid="39" grpId="0" animBg="1"/>
      <p:bldP spid="4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591589" y="66683"/>
            <a:ext cx="8686800" cy="841248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rgbClr val="FFC000"/>
                </a:solidFill>
              </a:rPr>
              <a:t>Clicker question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5596-C9FF-4994-A677-F6F9445944AA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09600" y="990600"/>
            <a:ext cx="7772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206B2"/>
                </a:solidFill>
              </a:rPr>
              <a:t>A conductor is an extreme case of a dielectric, since if an electric field is applied to a conductor, charges are free to move within the conductor  to set up “induced charges”. What is the dielectric constant of a perfect conductor?</a:t>
            </a:r>
            <a:endParaRPr lang="en-US" sz="2000" b="1" dirty="0">
              <a:solidFill>
                <a:srgbClr val="0206B2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09600" y="2743200"/>
            <a:ext cx="77724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lphaUcPeriod"/>
            </a:pPr>
            <a:r>
              <a:rPr lang="en-US" sz="2000" b="1" i="1" dirty="0" smtClean="0"/>
              <a:t>K</a:t>
            </a:r>
            <a:r>
              <a:rPr lang="en-US" sz="2000" b="1" dirty="0" smtClean="0"/>
              <a:t> = 0</a:t>
            </a:r>
          </a:p>
          <a:p>
            <a:pPr marL="457200" indent="-457200">
              <a:buAutoNum type="alphaUcPeriod"/>
            </a:pPr>
            <a:endParaRPr lang="en-US" sz="2000" b="1" dirty="0" smtClean="0"/>
          </a:p>
          <a:p>
            <a:pPr marL="457200" indent="-457200">
              <a:buAutoNum type="alphaUcPeriod"/>
            </a:pPr>
            <a:r>
              <a:rPr lang="en-US" sz="2000" b="1" i="1" dirty="0" smtClean="0"/>
              <a:t>K</a:t>
            </a:r>
            <a:r>
              <a:rPr lang="en-US" sz="2000" b="1" dirty="0" smtClean="0"/>
              <a:t> = </a:t>
            </a:r>
          </a:p>
          <a:p>
            <a:pPr marL="457200" indent="-457200">
              <a:buAutoNum type="alphaUcPeriod"/>
            </a:pPr>
            <a:endParaRPr lang="en-US" sz="2000" b="1" dirty="0" smtClean="0"/>
          </a:p>
          <a:p>
            <a:pPr marL="457200" indent="-457200">
              <a:buAutoNum type="alphaUcPeriod"/>
            </a:pPr>
            <a:r>
              <a:rPr lang="en-US" sz="2000" b="1" dirty="0" smtClean="0"/>
              <a:t>A value depends on the material of the conductor</a:t>
            </a:r>
            <a:endParaRPr lang="en-US" sz="2000" b="1" dirty="0"/>
          </a:p>
        </p:txBody>
      </p:sp>
      <p:graphicFrame>
        <p:nvGraphicFramePr>
          <p:cNvPr id="336898" name="Object 2"/>
          <p:cNvGraphicFramePr>
            <a:graphicFrameLocks noChangeAspect="1"/>
          </p:cNvGraphicFramePr>
          <p:nvPr/>
        </p:nvGraphicFramePr>
        <p:xfrm>
          <a:off x="1524000" y="3418348"/>
          <a:ext cx="381000" cy="315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152280" imgH="126720" progId="Equation.DSMT4">
                  <p:embed/>
                </p:oleObj>
              </mc:Choice>
              <mc:Fallback>
                <p:oleObj name="Equation" r:id="rId4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18348"/>
                        <a:ext cx="381000" cy="3154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899" name="Object 3"/>
          <p:cNvGraphicFramePr>
            <a:graphicFrameLocks noChangeAspect="1"/>
          </p:cNvGraphicFramePr>
          <p:nvPr/>
        </p:nvGraphicFramePr>
        <p:xfrm>
          <a:off x="1066800" y="5029200"/>
          <a:ext cx="19605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6" imgW="1130040" imgH="431640" progId="Equation.DSMT4">
                  <p:embed/>
                </p:oleObj>
              </mc:Choice>
              <mc:Fallback>
                <p:oleObj name="Equation" r:id="rId6" imgW="1130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1960563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6547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8.0&quot;&gt;&lt;object type=&quot;1&quot; unique_id=&quot;10001&quot;&gt;&lt;object type=&quot;2&quot; unique_id=&quot;10385&quot;&gt;&lt;object type=&quot;3&quot; unique_id=&quot;10387&quot;&gt;&lt;property id=&quot;20148&quot; value=&quot;5&quot;/&gt;&lt;property id=&quot;20300&quot; value=&quot;Slide 2&quot;/&gt;&lt;property id=&quot;20307&quot; value=&quot;257&quot;/&gt;&lt;/object&gt;&lt;object type=&quot;3&quot; unique_id=&quot;10392&quot;&gt;&lt;property id=&quot;20148&quot; value=&quot;5&quot;/&gt;&lt;property id=&quot;20300&quot; value=&quot;Slide 3 - &amp;quot; Dielectrics&amp;quot;&quot;/&gt;&lt;property id=&quot;20307&quot; value=&quot;265&quot;/&gt;&lt;/object&gt;&lt;object type=&quot;3&quot; unique_id=&quot;10393&quot;&gt;&lt;property id=&quot;20148&quot; value=&quot;5&quot;/&gt;&lt;property id=&quot;20300&quot; value=&quot;Slide 4 - &amp;quot;24.4 Dielectrics&amp;quot;&quot;/&gt;&lt;property id=&quot;20307&quot; value=&quot;266&quot;/&gt;&lt;/object&gt;&lt;object type=&quot;3&quot; unique_id=&quot;10394&quot;&gt;&lt;property id=&quot;20148&quot; value=&quot;5&quot;/&gt;&lt;property id=&quot;20300&quot; value=&quot;Slide 5 - &amp;quot;Gauss’s Law in Dielectrics&amp;quot;&quot;/&gt;&lt;property id=&quot;20307&quot; value=&quot;259&quot;/&gt;&lt;/object&gt;&lt;object type=&quot;3&quot; unique_id=&quot;10395&quot;&gt;&lt;property id=&quot;20148&quot; value=&quot;5&quot;/&gt;&lt;property id=&quot;20300&quot; value=&quot;Slide 6 - &amp;quot;Gauss’s Law in Dielectrics&amp;quot;&quot;/&gt;&lt;property id=&quot;20307&quot; value=&quot;267&quot;/&gt;&lt;/object&gt;&lt;object type=&quot;3&quot; unique_id=&quot;10396&quot;&gt;&lt;property id=&quot;20148&quot; value=&quot;5&quot;/&gt;&lt;property id=&quot;20300&quot; value=&quot;Slide 7 - &amp;quot;Molecular Model of induced Charge&amp;quot;&quot;/&gt;&lt;property id=&quot;20307&quot; value=&quot;258&quot;/&gt;&lt;/object&gt;&lt;object type=&quot;3&quot; unique_id=&quot;10881&quot;&gt;&lt;property id=&quot;20148&quot; value=&quot;5&quot;/&gt;&lt;property id=&quot;20300&quot; value=&quot;Slide 1&quot;/&gt;&lt;property id=&quot;20307&quot; value=&quot;268&quot;/&gt;&lt;/object&gt;&lt;object type=&quot;3&quot; unique_id=&quot;11223&quot;&gt;&lt;property id=&quot;20148&quot; value=&quot;5&quot;/&gt;&lt;property id=&quot;20300&quot; value=&quot;Slide 8 - &amp;quot;Clicker question&amp;quot;&quot;/&gt;&lt;property id=&quot;20307&quot; value=&quot;269&quot;/&gt;&lt;/object&gt;&lt;/object&gt;&lt;object type=&quot;8&quot; unique_id=&quot;10409&quot;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11365</TotalTime>
  <Words>296</Words>
  <Application>Microsoft Office PowerPoint</Application>
  <PresentationFormat>On-screen Show (4:3)</PresentationFormat>
  <Paragraphs>116</Paragraphs>
  <Slides>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6" baseType="lpstr">
      <vt:lpstr>Calibri</vt:lpstr>
      <vt:lpstr>Cambria Math</vt:lpstr>
      <vt:lpstr>Comic Sans MS</vt:lpstr>
      <vt:lpstr>Franklin Gothic Book</vt:lpstr>
      <vt:lpstr>Franklin Gothic Medium</vt:lpstr>
      <vt:lpstr>Wingdings 2</vt:lpstr>
      <vt:lpstr>Trek</vt:lpstr>
      <vt:lpstr>Equation</vt:lpstr>
      <vt:lpstr>PowerPoint Presentation</vt:lpstr>
      <vt:lpstr>PowerPoint Presentation</vt:lpstr>
      <vt:lpstr> Dielectrics</vt:lpstr>
      <vt:lpstr>24.4 Dielectrics</vt:lpstr>
      <vt:lpstr>Gauss’s Law in Dielectrics</vt:lpstr>
      <vt:lpstr>Gauss’s Law in Dielectrics</vt:lpstr>
      <vt:lpstr>Molecular Model of induced Charge</vt:lpstr>
      <vt:lpstr>Clicker question</vt:lpstr>
    </vt:vector>
  </TitlesOfParts>
  <Company>Hewlett-Packa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4.4 Dielectrics</dc:title>
  <dc:creator>He Xi</dc:creator>
  <cp:lastModifiedBy>Binek</cp:lastModifiedBy>
  <cp:revision>106</cp:revision>
  <dcterms:created xsi:type="dcterms:W3CDTF">2011-02-24T19:51:37Z</dcterms:created>
  <dcterms:modified xsi:type="dcterms:W3CDTF">2015-02-26T17:09:44Z</dcterms:modified>
</cp:coreProperties>
</file>